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2"/>
  </p:handoutMasterIdLst>
  <p:sldIdLst>
    <p:sldId id="256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70" r:id="rId10"/>
    <p:sldId id="275" r:id="rId11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C5EA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76" autoAdjust="0"/>
    <p:restoredTop sz="94660"/>
  </p:normalViewPr>
  <p:slideViewPr>
    <p:cSldViewPr>
      <p:cViewPr varScale="1">
        <p:scale>
          <a:sx n="83" d="100"/>
          <a:sy n="83" d="100"/>
        </p:scale>
        <p:origin x="1854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32.wmf"/><Relationship Id="rId2" Type="http://schemas.openxmlformats.org/officeDocument/2006/relationships/image" Target="../media/image17.wmf"/><Relationship Id="rId1" Type="http://schemas.openxmlformats.org/officeDocument/2006/relationships/image" Target="../media/image30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20.wmf"/><Relationship Id="rId10" Type="http://schemas.openxmlformats.org/officeDocument/2006/relationships/image" Target="../media/image35.wmf"/><Relationship Id="rId4" Type="http://schemas.openxmlformats.org/officeDocument/2006/relationships/image" Target="../media/image1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7.wmf"/><Relationship Id="rId4" Type="http://schemas.openxmlformats.org/officeDocument/2006/relationships/image" Target="../media/image53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34.wmf"/><Relationship Id="rId5" Type="http://schemas.openxmlformats.org/officeDocument/2006/relationships/image" Target="../media/image62.wmf"/><Relationship Id="rId4" Type="http://schemas.openxmlformats.org/officeDocument/2006/relationships/image" Target="../media/image32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9.wmf"/><Relationship Id="rId7" Type="http://schemas.openxmlformats.org/officeDocument/2006/relationships/image" Target="../media/image4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11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75.bin"/><Relationship Id="rId3" Type="http://schemas.openxmlformats.org/officeDocument/2006/relationships/video" Target="../media/media2.mp4"/><Relationship Id="rId21" Type="http://schemas.openxmlformats.org/officeDocument/2006/relationships/image" Target="../media/image70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45.wmf"/><Relationship Id="rId2" Type="http://schemas.microsoft.com/office/2007/relationships/media" Target="../media/media2.mp4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5" Type="http://schemas.openxmlformats.org/officeDocument/2006/relationships/image" Target="../media/image71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47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5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29.png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7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8.png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9.wmf"/><Relationship Id="rId24" Type="http://schemas.openxmlformats.org/officeDocument/2006/relationships/image" Target="../media/image35.wmf"/><Relationship Id="rId5" Type="http://schemas.openxmlformats.org/officeDocument/2006/relationships/image" Target="../media/image37.png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6.bin"/><Relationship Id="rId3" Type="http://schemas.openxmlformats.org/officeDocument/2006/relationships/video" Target="../media/media1.mp4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microsoft.com/office/2007/relationships/media" Target="../media/media1.mp4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9.png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7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5.png"/><Relationship Id="rId21" Type="http://schemas.openxmlformats.org/officeDocument/2006/relationships/image" Target="../media/image64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2.wmf"/><Relationship Id="rId5" Type="http://schemas.openxmlformats.org/officeDocument/2006/relationships/image" Target="../media/image6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6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4293096"/>
            <a:ext cx="7772400" cy="914400"/>
          </a:xfrm>
        </p:spPr>
        <p:txBody>
          <a:bodyPr anchor="ctr">
            <a:normAutofit/>
          </a:bodyPr>
          <a:lstStyle/>
          <a:p>
            <a:r>
              <a:rPr lang="ru-RU" sz="2800" b="1" dirty="0" smtClean="0">
                <a:solidFill>
                  <a:schemeClr val="tx1"/>
                </a:solidFill>
              </a:rPr>
              <a:t>Типовые динамические звенья</a:t>
            </a:r>
            <a:endParaRPr lang="ru-RU" sz="2800" b="1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</a:t>
            </a:r>
            <a:r>
              <a:rPr lang="ru-RU" smtClean="0">
                <a:solidFill>
                  <a:srgbClr val="C00000"/>
                </a:solidFill>
              </a:rPr>
              <a:t>№ 5</a:t>
            </a:r>
            <a:endParaRPr lang="ru-RU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АФХ-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84216" y="1464897"/>
            <a:ext cx="7650130" cy="503298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691680" y="116632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Годограф амплитудно-фазовой характеристики (АФХ)</a:t>
            </a:r>
            <a:endParaRPr lang="ru-RU" sz="2000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46827"/>
              </p:ext>
            </p:extLst>
          </p:nvPr>
        </p:nvGraphicFramePr>
        <p:xfrm>
          <a:off x="558408" y="447849"/>
          <a:ext cx="3743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6" imgW="2654280" imgH="698400" progId="Equation.DSMT4">
                  <p:embed/>
                </p:oleObj>
              </mc:Choice>
              <mc:Fallback>
                <p:oleObj name="Equation" r:id="rId6" imgW="2654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408" y="447849"/>
                        <a:ext cx="37433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90248"/>
              </p:ext>
            </p:extLst>
          </p:nvPr>
        </p:nvGraphicFramePr>
        <p:xfrm>
          <a:off x="4618549" y="518583"/>
          <a:ext cx="39068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8" imgW="2768400" imgH="609480" progId="Equation.DSMT4">
                  <p:embed/>
                </p:oleObj>
              </mc:Choice>
              <mc:Fallback>
                <p:oleObj name="Equation" r:id="rId8" imgW="276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8549" y="518583"/>
                        <a:ext cx="3906837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00429"/>
              </p:ext>
            </p:extLst>
          </p:nvPr>
        </p:nvGraphicFramePr>
        <p:xfrm>
          <a:off x="6889149" y="1669816"/>
          <a:ext cx="1271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9149" y="1669816"/>
                        <a:ext cx="12715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08952"/>
              </p:ext>
            </p:extLst>
          </p:nvPr>
        </p:nvGraphicFramePr>
        <p:xfrm>
          <a:off x="2831782" y="1464897"/>
          <a:ext cx="1445241" cy="47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1782" y="1464897"/>
                        <a:ext cx="1445241" cy="47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34022"/>
              </p:ext>
            </p:extLst>
          </p:nvPr>
        </p:nvGraphicFramePr>
        <p:xfrm>
          <a:off x="6351223" y="2255476"/>
          <a:ext cx="6810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14" imgW="419040" imgH="190440" progId="Equation.DSMT4">
                  <p:embed/>
                </p:oleObj>
              </mc:Choice>
              <mc:Fallback>
                <p:oleObj name="Equation" r:id="rId14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1223" y="2255476"/>
                        <a:ext cx="6810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02566"/>
              </p:ext>
            </p:extLst>
          </p:nvPr>
        </p:nvGraphicFramePr>
        <p:xfrm>
          <a:off x="2123728" y="2307448"/>
          <a:ext cx="7429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16" imgW="457200" imgH="152280" progId="Equation.DSMT4">
                  <p:embed/>
                </p:oleObj>
              </mc:Choice>
              <mc:Fallback>
                <p:oleObj name="Equation" r:id="rId16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3728" y="2307448"/>
                        <a:ext cx="7429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Дуга 13"/>
          <p:cNvSpPr/>
          <p:nvPr/>
        </p:nvSpPr>
        <p:spPr>
          <a:xfrm rot="6877620">
            <a:off x="3707974" y="727181"/>
            <a:ext cx="3375980" cy="2504092"/>
          </a:xfrm>
          <a:prstGeom prst="arc">
            <a:avLst>
              <a:gd name="adj1" fmla="val 16200000"/>
              <a:gd name="adj2" fmla="val 111830"/>
            </a:avLst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23341"/>
              </p:ext>
            </p:extLst>
          </p:nvPr>
        </p:nvGraphicFramePr>
        <p:xfrm>
          <a:off x="1468438" y="2460625"/>
          <a:ext cx="206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8" imgW="126720" imgH="190440" progId="Equation.DSMT4">
                  <p:embed/>
                </p:oleObj>
              </mc:Choice>
              <mc:Fallback>
                <p:oleObj name="Equation" r:id="rId1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68438" y="2460625"/>
                        <a:ext cx="2063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42944"/>
              </p:ext>
            </p:extLst>
          </p:nvPr>
        </p:nvGraphicFramePr>
        <p:xfrm>
          <a:off x="7554341" y="2308452"/>
          <a:ext cx="304385" cy="38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54341" y="2308452"/>
                        <a:ext cx="304385" cy="38739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 flipH="1" flipV="1">
            <a:off x="7236296" y="2242589"/>
            <a:ext cx="275429" cy="239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97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388" y="162495"/>
            <a:ext cx="869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</a:rPr>
              <a:t>1. </a:t>
            </a:r>
            <a:r>
              <a:rPr lang="ru-RU" sz="2400" b="1" dirty="0" smtClean="0">
                <a:solidFill>
                  <a:srgbClr val="FF0000"/>
                </a:solidFill>
              </a:rPr>
              <a:t>Классификация ТДЗ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2227753" y="1533215"/>
            <a:ext cx="1728192" cy="36004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Обыкновенные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6998283" y="1538094"/>
            <a:ext cx="1728192" cy="36004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Особые</a:t>
            </a:r>
            <a:endParaRPr lang="ru-RU" dirty="0"/>
          </a:p>
        </p:txBody>
      </p:sp>
      <p:sp>
        <p:nvSpPr>
          <p:cNvPr id="5" name="Стрелка вниз 4"/>
          <p:cNvSpPr/>
          <p:nvPr/>
        </p:nvSpPr>
        <p:spPr>
          <a:xfrm rot="1832316">
            <a:off x="3586555" y="742140"/>
            <a:ext cx="312564" cy="643897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низ 5"/>
          <p:cNvSpPr/>
          <p:nvPr/>
        </p:nvSpPr>
        <p:spPr>
          <a:xfrm rot="18336460">
            <a:off x="6338956" y="540961"/>
            <a:ext cx="297741" cy="1042477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16593" y="2525091"/>
            <a:ext cx="1872208" cy="79208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Статические</a:t>
            </a:r>
          </a:p>
          <a:p>
            <a:pPr algn="ctr"/>
            <a:r>
              <a:rPr lang="ru-RU" sz="1600" dirty="0" smtClean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позиционные</a:t>
            </a:r>
            <a:r>
              <a:rPr lang="ru-RU" sz="16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ru-RU" sz="16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2096813" y="2561095"/>
            <a:ext cx="1944216" cy="75608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Интегрирующие</a:t>
            </a:r>
          </a:p>
          <a:p>
            <a:pPr algn="ctr"/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(астатические)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49041" y="2561095"/>
            <a:ext cx="2376264" cy="75608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фференцирующие</a:t>
            </a:r>
          </a:p>
          <a:p>
            <a:pPr algn="ctr"/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форсирующие</a:t>
            </a:r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Стрелка вниз 9"/>
          <p:cNvSpPr/>
          <p:nvPr/>
        </p:nvSpPr>
        <p:spPr>
          <a:xfrm rot="2459434">
            <a:off x="1716324" y="1926014"/>
            <a:ext cx="342264" cy="631627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низ 10"/>
          <p:cNvSpPr/>
          <p:nvPr/>
        </p:nvSpPr>
        <p:spPr>
          <a:xfrm rot="19209442">
            <a:off x="4239065" y="1917729"/>
            <a:ext cx="342264" cy="637019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низ 11"/>
          <p:cNvSpPr/>
          <p:nvPr/>
        </p:nvSpPr>
        <p:spPr>
          <a:xfrm>
            <a:off x="2860637" y="1972691"/>
            <a:ext cx="342264" cy="507191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881565" y="3399824"/>
            <a:ext cx="342264" cy="78778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низ 13"/>
          <p:cNvSpPr/>
          <p:nvPr/>
        </p:nvSpPr>
        <p:spPr>
          <a:xfrm>
            <a:off x="2897789" y="3435208"/>
            <a:ext cx="342264" cy="7525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низ 14"/>
          <p:cNvSpPr/>
          <p:nvPr/>
        </p:nvSpPr>
        <p:spPr>
          <a:xfrm>
            <a:off x="5166041" y="3435207"/>
            <a:ext cx="342264" cy="752405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70049" y="4268969"/>
            <a:ext cx="1918752" cy="158792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0" tIns="36000" rIns="0" bIns="36000" rtlCol="0" anchor="t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деально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1-го поряд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2-го поряд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Колебательно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Консервативное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096813" y="4268969"/>
            <a:ext cx="1918752" cy="158792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0" tIns="36000" rIns="0" bIns="36000" rtlCol="0" anchor="t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деально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деальное </a:t>
            </a:r>
            <a:r>
              <a:rPr lang="en-US" sz="1600" dirty="0" smtClean="0">
                <a:solidFill>
                  <a:schemeClr val="tx1"/>
                </a:solidFill>
              </a:rPr>
              <a:t>n</a:t>
            </a:r>
            <a:r>
              <a:rPr lang="ru-RU" sz="1600" dirty="0" smtClean="0">
                <a:solidFill>
                  <a:schemeClr val="tx1"/>
                </a:solidFill>
              </a:rPr>
              <a:t>-го поряд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нерционное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4377797" y="4268969"/>
            <a:ext cx="1918752" cy="158792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0" tIns="36000" rIns="0" bIns="36000" rtlCol="0" anchor="t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деально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деальное </a:t>
            </a:r>
            <a:r>
              <a:rPr lang="en-US" sz="1600" dirty="0" smtClean="0">
                <a:solidFill>
                  <a:schemeClr val="tx1"/>
                </a:solidFill>
              </a:rPr>
              <a:t>n</a:t>
            </a:r>
            <a:r>
              <a:rPr lang="ru-RU" sz="1600" dirty="0" smtClean="0">
                <a:solidFill>
                  <a:schemeClr val="tx1"/>
                </a:solidFill>
              </a:rPr>
              <a:t>-го поряд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chemeClr val="tx1"/>
                </a:solidFill>
              </a:rPr>
              <a:t>Инерционное</a:t>
            </a: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6633317" y="3012576"/>
            <a:ext cx="2412268" cy="33483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rIns="0" rtlCol="0" anchor="t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Устойчивые </a:t>
            </a:r>
            <a:r>
              <a:rPr lang="ru-RU" dirty="0" err="1" smtClean="0"/>
              <a:t>неминимально</a:t>
            </a:r>
            <a:r>
              <a:rPr lang="ru-RU" dirty="0" smtClean="0"/>
              <a:t>-фазовы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Неустойчивые </a:t>
            </a:r>
            <a:r>
              <a:rPr lang="ru-RU" dirty="0" err="1" smtClean="0"/>
              <a:t>неминимально</a:t>
            </a:r>
            <a:r>
              <a:rPr lang="ru-RU" dirty="0" smtClean="0"/>
              <a:t>-фазовы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С запаздывание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Дискретны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Нелинейны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Смешанные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20" name="Стрелка вниз 19"/>
          <p:cNvSpPr/>
          <p:nvPr/>
        </p:nvSpPr>
        <p:spPr>
          <a:xfrm>
            <a:off x="7668319" y="2014012"/>
            <a:ext cx="342264" cy="88268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88640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Графическая иллюстрация свойств классов обыкновенных ТДЗ</a:t>
            </a:r>
            <a:endParaRPr lang="ru-RU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921342"/>
            <a:ext cx="2190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татические ОТДЗ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95558"/>
              </p:ext>
            </p:extLst>
          </p:nvPr>
        </p:nvGraphicFramePr>
        <p:xfrm>
          <a:off x="860165" y="5845229"/>
          <a:ext cx="182420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965160" imgH="266400" progId="Equation.DSMT4">
                  <p:embed/>
                </p:oleObj>
              </mc:Choice>
              <mc:Fallback>
                <p:oleObj name="Equation" r:id="rId3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165" y="5845229"/>
                        <a:ext cx="182420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1710101"/>
            <a:ext cx="2914650" cy="337615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312116" y="909301"/>
            <a:ext cx="2590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нтегрирующие ОТДЗ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0364" y="1611378"/>
            <a:ext cx="2933700" cy="3401798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39838"/>
              </p:ext>
            </p:extLst>
          </p:nvPr>
        </p:nvGraphicFramePr>
        <p:xfrm>
          <a:off x="3592291" y="5555919"/>
          <a:ext cx="2232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1180800" imgH="571320" progId="Equation.DSMT4">
                  <p:embed/>
                </p:oleObj>
              </mc:Choice>
              <mc:Fallback>
                <p:oleObj name="Equation" r:id="rId7" imgW="1180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2291" y="5555919"/>
                        <a:ext cx="22320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022925" y="909301"/>
            <a:ext cx="3143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рующие ОТДЗ</a:t>
            </a:r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2536" y="1611379"/>
            <a:ext cx="2914650" cy="3427440"/>
          </a:xfrm>
          <a:prstGeom prst="rect">
            <a:avLst/>
          </a:prstGeom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06713"/>
              </p:ext>
            </p:extLst>
          </p:nvPr>
        </p:nvGraphicFramePr>
        <p:xfrm>
          <a:off x="6732240" y="5640056"/>
          <a:ext cx="1944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2240" y="5640056"/>
                        <a:ext cx="19446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9891" y="5204526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Упрощенная характеристика для установившегося режима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81183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388" y="162495"/>
            <a:ext cx="869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</a:rPr>
              <a:t>2</a:t>
            </a:r>
            <a:r>
              <a:rPr lang="ru-RU" sz="2400" b="1" dirty="0" smtClean="0">
                <a:solidFill>
                  <a:srgbClr val="FF0000"/>
                </a:solidFill>
              </a:rPr>
              <a:t>. Статические ТДЗ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15561" y="624160"/>
            <a:ext cx="4742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6695" indent="222885" algn="just">
              <a:spcAft>
                <a:spcPts val="300"/>
              </a:spcAft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татическое идеальное звено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1131566" y="1268760"/>
            <a:ext cx="7040834" cy="648072"/>
            <a:chOff x="1131566" y="1268760"/>
            <a:chExt cx="7040834" cy="648072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4372348" y="1268760"/>
              <a:ext cx="3800052" cy="6480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31566" y="1360295"/>
              <a:ext cx="34563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 smtClean="0"/>
                <a:t>Передаточная функция </a:t>
              </a:r>
              <a:endParaRPr lang="ru-RU" sz="2000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371382"/>
                </p:ext>
              </p:extLst>
            </p:nvPr>
          </p:nvGraphicFramePr>
          <p:xfrm>
            <a:off x="4650909" y="1405104"/>
            <a:ext cx="1343219" cy="447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0909" y="1405104"/>
                          <a:ext cx="1343219" cy="447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263765"/>
                </p:ext>
              </p:extLst>
            </p:nvPr>
          </p:nvGraphicFramePr>
          <p:xfrm>
            <a:off x="6458019" y="1405104"/>
            <a:ext cx="1370713" cy="35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5" imgW="736560" imgH="190440" progId="Equation.DSMT4">
                    <p:embed/>
                  </p:oleObj>
                </mc:Choice>
                <mc:Fallback>
                  <p:oleObj name="Equation" r:id="rId5" imgW="736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58019" y="1405104"/>
                          <a:ext cx="1370713" cy="355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3381587"/>
            <a:ext cx="3551847" cy="24036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278092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ходная характеристика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4355976" y="2780928"/>
            <a:ext cx="4463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пульсная переходная характеристика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50298" y="3145718"/>
            <a:ext cx="3192008" cy="2526376"/>
          </a:xfrm>
          <a:prstGeom prst="rect">
            <a:avLst/>
          </a:prstGeom>
        </p:spPr>
      </p:pic>
      <p:cxnSp>
        <p:nvCxnSpPr>
          <p:cNvPr id="9" name="Прямая со стрелкой 8"/>
          <p:cNvCxnSpPr/>
          <p:nvPr/>
        </p:nvCxnSpPr>
        <p:spPr>
          <a:xfrm>
            <a:off x="2771800" y="3933056"/>
            <a:ext cx="0" cy="136815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51798"/>
              </p:ext>
            </p:extLst>
          </p:nvPr>
        </p:nvGraphicFramePr>
        <p:xfrm>
          <a:off x="2859758" y="4583397"/>
          <a:ext cx="256406" cy="32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758" y="4583397"/>
                        <a:ext cx="256406" cy="326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77744"/>
              </p:ext>
            </p:extLst>
          </p:nvPr>
        </p:nvGraphicFramePr>
        <p:xfrm>
          <a:off x="5795390" y="5165826"/>
          <a:ext cx="231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390" y="5165826"/>
                        <a:ext cx="2317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33367"/>
              </p:ext>
            </p:extLst>
          </p:nvPr>
        </p:nvGraphicFramePr>
        <p:xfrm>
          <a:off x="1475656" y="5852677"/>
          <a:ext cx="1959117" cy="45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5656" y="5852677"/>
                        <a:ext cx="1959117" cy="45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82383"/>
              </p:ext>
            </p:extLst>
          </p:nvPr>
        </p:nvGraphicFramePr>
        <p:xfrm>
          <a:off x="5491163" y="5810250"/>
          <a:ext cx="1933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1163" y="5810250"/>
                        <a:ext cx="19335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4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Рисунок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9597" y="1195704"/>
            <a:ext cx="3120182" cy="2639527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774919" y="188640"/>
            <a:ext cx="5160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татическое звено 1-го порядка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09286"/>
              </p:ext>
            </p:extLst>
          </p:nvPr>
        </p:nvGraphicFramePr>
        <p:xfrm>
          <a:off x="4930775" y="598488"/>
          <a:ext cx="16652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0775" y="598488"/>
                        <a:ext cx="166528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06647" y="74712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11560" y="144137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ходная характеристика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91049"/>
              </p:ext>
            </p:extLst>
          </p:nvPr>
        </p:nvGraphicFramePr>
        <p:xfrm>
          <a:off x="1118529" y="2056922"/>
          <a:ext cx="2086188" cy="10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" name="Equation" r:id="rId6" imgW="1295280" imgH="622080" progId="Equation.DSMT4">
                  <p:embed/>
                </p:oleObj>
              </mc:Choice>
              <mc:Fallback>
                <p:oleObj name="Equation" r:id="rId6" imgW="1295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8529" y="2056922"/>
                        <a:ext cx="2086188" cy="10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00391"/>
              </p:ext>
            </p:extLst>
          </p:nvPr>
        </p:nvGraphicFramePr>
        <p:xfrm>
          <a:off x="6225532" y="1430298"/>
          <a:ext cx="1461785" cy="41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"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5532" y="1430298"/>
                        <a:ext cx="1461785" cy="414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73961"/>
              </p:ext>
            </p:extLst>
          </p:nvPr>
        </p:nvGraphicFramePr>
        <p:xfrm>
          <a:off x="5235285" y="1617510"/>
          <a:ext cx="275456" cy="3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5285" y="1617510"/>
                        <a:ext cx="275456" cy="3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29483"/>
              </p:ext>
            </p:extLst>
          </p:nvPr>
        </p:nvGraphicFramePr>
        <p:xfrm>
          <a:off x="6142828" y="2821390"/>
          <a:ext cx="312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2828" y="2821390"/>
                        <a:ext cx="3127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68792"/>
              </p:ext>
            </p:extLst>
          </p:nvPr>
        </p:nvGraphicFramePr>
        <p:xfrm>
          <a:off x="6956425" y="2493963"/>
          <a:ext cx="2968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6425" y="2493963"/>
                        <a:ext cx="29686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>
            <a:off x="5510741" y="1862454"/>
            <a:ext cx="310176" cy="3440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 flipV="1">
            <a:off x="5694569" y="2515468"/>
            <a:ext cx="413053" cy="443627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H="1" flipV="1">
            <a:off x="6660232" y="2493963"/>
            <a:ext cx="260987" cy="128106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Прямоугольник 24"/>
          <p:cNvSpPr/>
          <p:nvPr/>
        </p:nvSpPr>
        <p:spPr>
          <a:xfrm>
            <a:off x="1031967" y="3992502"/>
            <a:ext cx="25785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Импульсная переходная</a:t>
            </a:r>
          </a:p>
          <a:p>
            <a:r>
              <a:rPr lang="ru-RU" dirty="0" smtClean="0"/>
              <a:t>характеристика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5553"/>
              </p:ext>
            </p:extLst>
          </p:nvPr>
        </p:nvGraphicFramePr>
        <p:xfrm>
          <a:off x="842963" y="4889500"/>
          <a:ext cx="2854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" name="Equation" r:id="rId16" imgW="1625400" imgH="457200" progId="Equation.DSMT4">
                  <p:embed/>
                </p:oleObj>
              </mc:Choice>
              <mc:Fallback>
                <p:oleObj name="Equation" r:id="rId16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2963" y="4889500"/>
                        <a:ext cx="28543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33309"/>
              </p:ext>
            </p:extLst>
          </p:nvPr>
        </p:nvGraphicFramePr>
        <p:xfrm>
          <a:off x="4698930" y="2000970"/>
          <a:ext cx="187605" cy="23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98930" y="2000970"/>
                        <a:ext cx="187605" cy="23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92732" y="3984372"/>
            <a:ext cx="3307660" cy="2612980"/>
          </a:xfrm>
          <a:prstGeom prst="rect">
            <a:avLst/>
          </a:prstGeom>
        </p:spPr>
      </p:pic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86189"/>
              </p:ext>
            </p:extLst>
          </p:nvPr>
        </p:nvGraphicFramePr>
        <p:xfrm>
          <a:off x="4572000" y="4464050"/>
          <a:ext cx="2555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" name="Equation" r:id="rId21" imgW="190440" imgH="444240" progId="Equation.DSMT4">
                  <p:embed/>
                </p:oleObj>
              </mc:Choice>
              <mc:Fallback>
                <p:oleObj name="Equation" r:id="rId21" imgW="19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0" y="4464050"/>
                        <a:ext cx="2555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58217"/>
              </p:ext>
            </p:extLst>
          </p:nvPr>
        </p:nvGraphicFramePr>
        <p:xfrm>
          <a:off x="4368800" y="4017963"/>
          <a:ext cx="4937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68800" y="4017963"/>
                        <a:ext cx="4937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13707"/>
              </p:ext>
            </p:extLst>
          </p:nvPr>
        </p:nvGraphicFramePr>
        <p:xfrm>
          <a:off x="4356100" y="1276350"/>
          <a:ext cx="4270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56100" y="1276350"/>
                        <a:ext cx="42703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79223"/>
              </p:ext>
            </p:extLst>
          </p:nvPr>
        </p:nvGraphicFramePr>
        <p:xfrm>
          <a:off x="8128000" y="3429000"/>
          <a:ext cx="1381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" name="Equation" r:id="rId27" imgW="101520" imgH="177480" progId="Equation.DSMT4">
                  <p:embed/>
                </p:oleObj>
              </mc:Choice>
              <mc:Fallback>
                <p:oleObj name="Equation" r:id="rId2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28000" y="3429000"/>
                        <a:ext cx="1381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79319"/>
              </p:ext>
            </p:extLst>
          </p:nvPr>
        </p:nvGraphicFramePr>
        <p:xfrm>
          <a:off x="8266113" y="6165304"/>
          <a:ext cx="1381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29" imgW="101520" imgH="177480" progId="Equation.DSMT4">
                  <p:embed/>
                </p:oleObj>
              </mc:Choice>
              <mc:Fallback>
                <p:oleObj name="Equation" r:id="rId29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66113" y="6165304"/>
                        <a:ext cx="1381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73961"/>
              </p:ext>
            </p:extLst>
          </p:nvPr>
        </p:nvGraphicFramePr>
        <p:xfrm>
          <a:off x="5082475" y="5892863"/>
          <a:ext cx="275456" cy="3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31" imgW="177480" imgH="241200" progId="Equation.DSMT4">
                  <p:embed/>
                </p:oleObj>
              </mc:Choice>
              <mc:Fallback>
                <p:oleObj name="Equation" r:id="rId3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2475" y="5892863"/>
                        <a:ext cx="275456" cy="3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29483"/>
              </p:ext>
            </p:extLst>
          </p:nvPr>
        </p:nvGraphicFramePr>
        <p:xfrm>
          <a:off x="5883619" y="5018320"/>
          <a:ext cx="312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32" imgW="203040" imgH="241200" progId="Equation.DSMT4">
                  <p:embed/>
                </p:oleObj>
              </mc:Choice>
              <mc:Fallback>
                <p:oleObj name="Equation" r:id="rId3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3619" y="5018320"/>
                        <a:ext cx="3127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68792"/>
              </p:ext>
            </p:extLst>
          </p:nvPr>
        </p:nvGraphicFramePr>
        <p:xfrm>
          <a:off x="6795734" y="5393332"/>
          <a:ext cx="2968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" name="Equation" r:id="rId33" imgW="190440" imgH="241200" progId="Equation.DSMT4">
                  <p:embed/>
                </p:oleObj>
              </mc:Choice>
              <mc:Fallback>
                <p:oleObj name="Equation" r:id="rId3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95734" y="5393332"/>
                        <a:ext cx="29686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Прямая соединительная линия 28"/>
          <p:cNvCxnSpPr/>
          <p:nvPr/>
        </p:nvCxnSpPr>
        <p:spPr>
          <a:xfrm flipH="1">
            <a:off x="6499519" y="5579863"/>
            <a:ext cx="260988" cy="31300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5615954" y="5373945"/>
            <a:ext cx="348236" cy="318457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>
            <a:off x="5192471" y="5646279"/>
            <a:ext cx="731" cy="24658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799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15816" y="11663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Частотные характеристики</a:t>
            </a:r>
            <a:endParaRPr lang="ru-RU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69269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мплитудно-частотная характеристик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86832"/>
              </p:ext>
            </p:extLst>
          </p:nvPr>
        </p:nvGraphicFramePr>
        <p:xfrm>
          <a:off x="734612" y="1772816"/>
          <a:ext cx="2578443" cy="96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3" imgW="1384200" imgH="520560" progId="Equation.DSMT4">
                  <p:embed/>
                </p:oleObj>
              </mc:Choice>
              <mc:Fallback>
                <p:oleObj name="Equation" r:id="rId3" imgW="1384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4612" y="1772816"/>
                        <a:ext cx="2578443" cy="969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8044" y="985417"/>
            <a:ext cx="2692449" cy="256850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82332"/>
              </p:ext>
            </p:extLst>
          </p:nvPr>
        </p:nvGraphicFramePr>
        <p:xfrm>
          <a:off x="6225532" y="1430298"/>
          <a:ext cx="1461785" cy="41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5532" y="1430298"/>
                        <a:ext cx="1461785" cy="414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94546"/>
              </p:ext>
            </p:extLst>
          </p:nvPr>
        </p:nvGraphicFramePr>
        <p:xfrm>
          <a:off x="5763367" y="1563526"/>
          <a:ext cx="275456" cy="3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3367" y="1563526"/>
                        <a:ext cx="275456" cy="3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32136"/>
              </p:ext>
            </p:extLst>
          </p:nvPr>
        </p:nvGraphicFramePr>
        <p:xfrm>
          <a:off x="6571319" y="2268279"/>
          <a:ext cx="312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1319" y="2268279"/>
                        <a:ext cx="3127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88270"/>
              </p:ext>
            </p:extLst>
          </p:nvPr>
        </p:nvGraphicFramePr>
        <p:xfrm>
          <a:off x="5204064" y="2959218"/>
          <a:ext cx="2968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4064" y="2959218"/>
                        <a:ext cx="29686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>
            <a:off x="5510741" y="1862454"/>
            <a:ext cx="310176" cy="3440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6038823" y="2454810"/>
            <a:ext cx="505673" cy="267061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>
            <a:off x="5352495" y="2675156"/>
            <a:ext cx="114760" cy="283939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5665829" y="1862454"/>
            <a:ext cx="129054" cy="75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71944"/>
              </p:ext>
            </p:extLst>
          </p:nvPr>
        </p:nvGraphicFramePr>
        <p:xfrm>
          <a:off x="5181958" y="758660"/>
          <a:ext cx="719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Equation" r:id="rId14" imgW="444240" imgH="266400" progId="Equation.DSMT4">
                  <p:embed/>
                </p:oleObj>
              </mc:Choice>
              <mc:Fallback>
                <p:oleObj name="Equation" r:id="rId14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1958" y="758660"/>
                        <a:ext cx="7191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86535"/>
              </p:ext>
            </p:extLst>
          </p:nvPr>
        </p:nvGraphicFramePr>
        <p:xfrm>
          <a:off x="7926388" y="3208338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16" imgW="164880" imgH="152280" progId="Equation.DSMT4">
                  <p:embed/>
                </p:oleObj>
              </mc:Choice>
              <mc:Fallback>
                <p:oleObj name="Equation" r:id="rId1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26388" y="3208338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0152" y="371703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азо-частотная характеристика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27665"/>
              </p:ext>
            </p:extLst>
          </p:nvPr>
        </p:nvGraphicFramePr>
        <p:xfrm>
          <a:off x="745619" y="4693912"/>
          <a:ext cx="2890278" cy="51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18" imgW="1485720" imgH="266400" progId="Equation.DSMT4">
                  <p:embed/>
                </p:oleObj>
              </mc:Choice>
              <mc:Fallback>
                <p:oleObj name="Equation" r:id="rId18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5619" y="4693912"/>
                        <a:ext cx="2890278" cy="51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65598" y="3852845"/>
            <a:ext cx="2757795" cy="2750113"/>
          </a:xfrm>
          <a:prstGeom prst="rect">
            <a:avLst/>
          </a:prstGeom>
        </p:spPr>
      </p:pic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62797"/>
              </p:ext>
            </p:extLst>
          </p:nvPr>
        </p:nvGraphicFramePr>
        <p:xfrm>
          <a:off x="5378592" y="3706117"/>
          <a:ext cx="719675" cy="4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21" imgW="457200" imgH="266400" progId="Equation.DSMT4">
                  <p:embed/>
                </p:oleObj>
              </mc:Choice>
              <mc:Fallback>
                <p:oleObj name="Equation" r:id="rId21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78592" y="3706117"/>
                        <a:ext cx="719675" cy="420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31918"/>
              </p:ext>
            </p:extLst>
          </p:nvPr>
        </p:nvGraphicFramePr>
        <p:xfrm>
          <a:off x="7942035" y="4003325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23" imgW="164880" imgH="152280" progId="Equation.DSMT4">
                  <p:embed/>
                </p:oleObj>
              </mc:Choice>
              <mc:Fallback>
                <p:oleObj name="Equation" r:id="rId2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42035" y="4003325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16247"/>
              </p:ext>
            </p:extLst>
          </p:nvPr>
        </p:nvGraphicFramePr>
        <p:xfrm>
          <a:off x="4778375" y="5715000"/>
          <a:ext cx="4714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25" imgW="291960" imgH="444240" progId="Equation.DSMT4">
                  <p:embed/>
                </p:oleObj>
              </mc:Choice>
              <mc:Fallback>
                <p:oleObj name="Equation" r:id="rId25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78375" y="5715000"/>
                        <a:ext cx="4714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94546"/>
              </p:ext>
            </p:extLst>
          </p:nvPr>
        </p:nvGraphicFramePr>
        <p:xfrm>
          <a:off x="5960539" y="4378972"/>
          <a:ext cx="275456" cy="37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0539" y="4378972"/>
                        <a:ext cx="275456" cy="37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32136"/>
              </p:ext>
            </p:extLst>
          </p:nvPr>
        </p:nvGraphicFramePr>
        <p:xfrm>
          <a:off x="6768491" y="5083725"/>
          <a:ext cx="312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68491" y="5083725"/>
                        <a:ext cx="3127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88270"/>
              </p:ext>
            </p:extLst>
          </p:nvPr>
        </p:nvGraphicFramePr>
        <p:xfrm>
          <a:off x="5401236" y="5774664"/>
          <a:ext cx="2968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29" imgW="190440" imgH="241200" progId="Equation.DSMT4">
                  <p:embed/>
                </p:oleObj>
              </mc:Choice>
              <mc:Fallback>
                <p:oleObj name="Equation" r:id="rId2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236" y="5774664"/>
                        <a:ext cx="29686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 flipH="1">
            <a:off x="6209172" y="5270256"/>
            <a:ext cx="532497" cy="413789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H="1">
            <a:off x="5549667" y="5632633"/>
            <a:ext cx="148432" cy="141908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H="1">
            <a:off x="5763367" y="4677900"/>
            <a:ext cx="228688" cy="221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398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680" y="116632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Годограф амплитудно-фазовой характеристики (АФХ)</a:t>
            </a:r>
            <a:endParaRPr lang="ru-RU" sz="2000" b="1" dirty="0"/>
          </a:p>
        </p:txBody>
      </p:sp>
      <p:pic>
        <p:nvPicPr>
          <p:cNvPr id="3" name="АФХ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5"/>
          <a:srcRect t="4459" r="41409" b="20399"/>
          <a:stretch/>
        </p:blipFill>
        <p:spPr>
          <a:xfrm>
            <a:off x="755576" y="1700808"/>
            <a:ext cx="7643455" cy="462293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76824"/>
              </p:ext>
            </p:extLst>
          </p:nvPr>
        </p:nvGraphicFramePr>
        <p:xfrm>
          <a:off x="1043608" y="620688"/>
          <a:ext cx="2579560" cy="82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6" imgW="1828800" imgH="583920" progId="Equation.DSMT4">
                  <p:embed/>
                </p:oleObj>
              </mc:Choice>
              <mc:Fallback>
                <p:oleObj name="Equation" r:id="rId6" imgW="18288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620688"/>
                        <a:ext cx="2579560" cy="82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63104"/>
              </p:ext>
            </p:extLst>
          </p:nvPr>
        </p:nvGraphicFramePr>
        <p:xfrm>
          <a:off x="5070748" y="615008"/>
          <a:ext cx="27416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8" imgW="1942920" imgH="583920" progId="Equation.DSMT4">
                  <p:embed/>
                </p:oleObj>
              </mc:Choice>
              <mc:Fallback>
                <p:oleObj name="Equation" r:id="rId8" imgW="1942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0748" y="615008"/>
                        <a:ext cx="2741612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74818"/>
              </p:ext>
            </p:extLst>
          </p:nvPr>
        </p:nvGraphicFramePr>
        <p:xfrm>
          <a:off x="7058861" y="2155988"/>
          <a:ext cx="1271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8861" y="2155988"/>
                        <a:ext cx="12715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05941"/>
              </p:ext>
            </p:extLst>
          </p:nvPr>
        </p:nvGraphicFramePr>
        <p:xfrm>
          <a:off x="1496443" y="1723148"/>
          <a:ext cx="1445241" cy="47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2" imgW="888840" imgH="291960" progId="Equation.DSMT4">
                  <p:embed/>
                </p:oleObj>
              </mc:Choice>
              <mc:Fallback>
                <p:oleObj name="Equation" r:id="rId12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6443" y="1723148"/>
                        <a:ext cx="1445241" cy="47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88556"/>
              </p:ext>
            </p:extLst>
          </p:nvPr>
        </p:nvGraphicFramePr>
        <p:xfrm>
          <a:off x="6673850" y="2471738"/>
          <a:ext cx="2270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3850" y="2471738"/>
                        <a:ext cx="227013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4355976" y="2770634"/>
            <a:ext cx="154310" cy="15431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96700"/>
              </p:ext>
            </p:extLst>
          </p:nvPr>
        </p:nvGraphicFramePr>
        <p:xfrm>
          <a:off x="6995372" y="3022330"/>
          <a:ext cx="6810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6" imgW="419040" imgH="190440" progId="Equation.DSMT4">
                  <p:embed/>
                </p:oleObj>
              </mc:Choice>
              <mc:Fallback>
                <p:oleObj name="Equation" r:id="rId16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95372" y="3022330"/>
                        <a:ext cx="6810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3512"/>
              </p:ext>
            </p:extLst>
          </p:nvPr>
        </p:nvGraphicFramePr>
        <p:xfrm>
          <a:off x="1259632" y="3090465"/>
          <a:ext cx="7429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8" imgW="457200" imgH="152280" progId="Equation.DSMT4">
                  <p:embed/>
                </p:oleObj>
              </mc:Choice>
              <mc:Fallback>
                <p:oleObj name="Equation" r:id="rId18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9632" y="3090465"/>
                        <a:ext cx="7429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75092"/>
              </p:ext>
            </p:extLst>
          </p:nvPr>
        </p:nvGraphicFramePr>
        <p:xfrm>
          <a:off x="4298987" y="2055888"/>
          <a:ext cx="2682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20" imgW="164880" imgH="444240" progId="Equation.DSMT4">
                  <p:embed/>
                </p:oleObj>
              </mc:Choice>
              <mc:Fallback>
                <p:oleObj name="Equation" r:id="rId20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98987" y="2055888"/>
                        <a:ext cx="2682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Дуга 13"/>
          <p:cNvSpPr/>
          <p:nvPr/>
        </p:nvSpPr>
        <p:spPr>
          <a:xfrm rot="4952052">
            <a:off x="4306305" y="2279333"/>
            <a:ext cx="3375980" cy="2504092"/>
          </a:xfrm>
          <a:prstGeom prst="arc">
            <a:avLst>
              <a:gd name="adj1" fmla="val 16200000"/>
              <a:gd name="adj2" fmla="val 111830"/>
            </a:avLst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78480"/>
              </p:ext>
            </p:extLst>
          </p:nvPr>
        </p:nvGraphicFramePr>
        <p:xfrm>
          <a:off x="1468438" y="2460625"/>
          <a:ext cx="206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22" imgW="126720" imgH="190440" progId="Equation.DSMT4">
                  <p:embed/>
                </p:oleObj>
              </mc:Choice>
              <mc:Fallback>
                <p:oleObj name="Equation" r:id="rId2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68438" y="2460625"/>
                        <a:ext cx="2063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единительная линия 16"/>
          <p:cNvCxnSpPr>
            <a:stCxn id="10" idx="4"/>
          </p:cNvCxnSpPr>
          <p:nvPr/>
        </p:nvCxnSpPr>
        <p:spPr>
          <a:xfrm>
            <a:off x="4433131" y="2924944"/>
            <a:ext cx="0" cy="288032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60659"/>
              </p:ext>
            </p:extLst>
          </p:nvPr>
        </p:nvGraphicFramePr>
        <p:xfrm>
          <a:off x="4024373" y="5680354"/>
          <a:ext cx="7635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24" imgW="469800" imgH="444240" progId="Equation.DSMT4">
                  <p:embed/>
                </p:oleObj>
              </mc:Choice>
              <mc:Fallback>
                <p:oleObj name="Equation" r:id="rId24" imgW="46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24373" y="5680354"/>
                        <a:ext cx="7635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97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2113" y="4342351"/>
            <a:ext cx="3088299" cy="209550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835696" y="188640"/>
            <a:ext cx="5160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татическое звено 2-го порядка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1622"/>
              </p:ext>
            </p:extLst>
          </p:nvPr>
        </p:nvGraphicFramePr>
        <p:xfrm>
          <a:off x="4540365" y="782479"/>
          <a:ext cx="26273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4" imgW="1803240" imgH="507960" progId="Equation.DSMT4">
                  <p:embed/>
                </p:oleObj>
              </mc:Choice>
              <mc:Fallback>
                <p:oleObj name="Equation" r:id="rId4" imgW="1803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365" y="782479"/>
                        <a:ext cx="262731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88037" y="96849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3215" y="175577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ходная характеристика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25859"/>
              </p:ext>
            </p:extLst>
          </p:nvPr>
        </p:nvGraphicFramePr>
        <p:xfrm>
          <a:off x="322480" y="2130503"/>
          <a:ext cx="47355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6" imgW="2869920" imgH="977760" progId="Equation.DSMT4">
                  <p:embed/>
                </p:oleObj>
              </mc:Choice>
              <mc:Fallback>
                <p:oleObj name="Equation" r:id="rId6" imgW="28699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480" y="2130503"/>
                        <a:ext cx="4735513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9759" y="2132856"/>
            <a:ext cx="2833290" cy="2019300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80653"/>
              </p:ext>
            </p:extLst>
          </p:nvPr>
        </p:nvGraphicFramePr>
        <p:xfrm>
          <a:off x="5854021" y="2000682"/>
          <a:ext cx="482600" cy="33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4021" y="2000682"/>
                        <a:ext cx="482600" cy="33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73481"/>
              </p:ext>
            </p:extLst>
          </p:nvPr>
        </p:nvGraphicFramePr>
        <p:xfrm>
          <a:off x="5478680" y="2484516"/>
          <a:ext cx="2032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8680" y="2484516"/>
                        <a:ext cx="2032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50546"/>
              </p:ext>
            </p:extLst>
          </p:nvPr>
        </p:nvGraphicFramePr>
        <p:xfrm>
          <a:off x="8571130" y="3814841"/>
          <a:ext cx="149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3" imgW="101520" imgH="177480" progId="Equation.DSMT4">
                  <p:embed/>
                </p:oleObj>
              </mc:Choice>
              <mc:Fallback>
                <p:oleObj name="Equation" r:id="rId13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1130" y="3814841"/>
                        <a:ext cx="1492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031967" y="3992502"/>
            <a:ext cx="25785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Импульсная переходная</a:t>
            </a:r>
          </a:p>
          <a:p>
            <a:r>
              <a:rPr lang="ru-RU" dirty="0" smtClean="0"/>
              <a:t>характеристик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49538"/>
              </p:ext>
            </p:extLst>
          </p:nvPr>
        </p:nvGraphicFramePr>
        <p:xfrm>
          <a:off x="387917" y="4925194"/>
          <a:ext cx="47291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5" imgW="2692080" imgH="698400" progId="Equation.DSMT4">
                  <p:embed/>
                </p:oleObj>
              </mc:Choice>
              <mc:Fallback>
                <p:oleObj name="Equation" r:id="rId15" imgW="2692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917" y="4925194"/>
                        <a:ext cx="472916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58348"/>
              </p:ext>
            </p:extLst>
          </p:nvPr>
        </p:nvGraphicFramePr>
        <p:xfrm>
          <a:off x="5137945" y="4769937"/>
          <a:ext cx="187605" cy="23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945" y="4769937"/>
                        <a:ext cx="187605" cy="23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407"/>
              </p:ext>
            </p:extLst>
          </p:nvPr>
        </p:nvGraphicFramePr>
        <p:xfrm>
          <a:off x="5601608" y="4332446"/>
          <a:ext cx="4937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01608" y="4332446"/>
                        <a:ext cx="49371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87506"/>
              </p:ext>
            </p:extLst>
          </p:nvPr>
        </p:nvGraphicFramePr>
        <p:xfrm>
          <a:off x="8582242" y="6141705"/>
          <a:ext cx="1381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21" imgW="101520" imgH="177480" progId="Equation.DSMT4">
                  <p:embed/>
                </p:oleObj>
              </mc:Choice>
              <mc:Fallback>
                <p:oleObj name="Equation" r:id="rId21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82242" y="6141705"/>
                        <a:ext cx="1381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81050"/>
              </p:ext>
            </p:extLst>
          </p:nvPr>
        </p:nvGraphicFramePr>
        <p:xfrm>
          <a:off x="6926263" y="1990725"/>
          <a:ext cx="10398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26263" y="1990725"/>
                        <a:ext cx="103981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37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9864" y="1085859"/>
            <a:ext cx="2673530" cy="262557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15816" y="11663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Частотные характеристики</a:t>
            </a:r>
            <a:endParaRPr lang="ru-RU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69269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мплитудно-частотная характеристи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62641"/>
              </p:ext>
            </p:extLst>
          </p:nvPr>
        </p:nvGraphicFramePr>
        <p:xfrm>
          <a:off x="684213" y="1666875"/>
          <a:ext cx="3586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4" imgW="2336760" imgH="634680" progId="Equation.DSMT4">
                  <p:embed/>
                </p:oleObj>
              </mc:Choice>
              <mc:Fallback>
                <p:oleObj name="Equation" r:id="rId4" imgW="2336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213" y="1666875"/>
                        <a:ext cx="35861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24002"/>
              </p:ext>
            </p:extLst>
          </p:nvPr>
        </p:nvGraphicFramePr>
        <p:xfrm>
          <a:off x="6389163" y="807985"/>
          <a:ext cx="10461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9163" y="807985"/>
                        <a:ext cx="104616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59062"/>
              </p:ext>
            </p:extLst>
          </p:nvPr>
        </p:nvGraphicFramePr>
        <p:xfrm>
          <a:off x="5181958" y="758660"/>
          <a:ext cx="719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8" imgW="444240" imgH="266400" progId="Equation.DSMT4">
                  <p:embed/>
                </p:oleObj>
              </mc:Choice>
              <mc:Fallback>
                <p:oleObj name="Equation" r:id="rId8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958" y="758660"/>
                        <a:ext cx="7191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91214"/>
              </p:ext>
            </p:extLst>
          </p:nvPr>
        </p:nvGraphicFramePr>
        <p:xfrm>
          <a:off x="8075385" y="3284984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5385" y="3284984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152" y="371703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азо-частотная характеристика</a:t>
            </a:r>
            <a:endParaRPr lang="ru-RU" dirty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52696"/>
              </p:ext>
            </p:extLst>
          </p:nvPr>
        </p:nvGraphicFramePr>
        <p:xfrm>
          <a:off x="347405" y="4515733"/>
          <a:ext cx="4325566" cy="47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2" imgW="2666880" imgH="291960" progId="Equation.DSMT4">
                  <p:embed/>
                </p:oleObj>
              </mc:Choice>
              <mc:Fallback>
                <p:oleObj name="Equation" r:id="rId12" imgW="266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405" y="4515733"/>
                        <a:ext cx="4325566" cy="47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80735"/>
              </p:ext>
            </p:extLst>
          </p:nvPr>
        </p:nvGraphicFramePr>
        <p:xfrm>
          <a:off x="5356982" y="3779187"/>
          <a:ext cx="719675" cy="4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6982" y="3779187"/>
                        <a:ext cx="719675" cy="420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23137"/>
              </p:ext>
            </p:extLst>
          </p:nvPr>
        </p:nvGraphicFramePr>
        <p:xfrm>
          <a:off x="8075385" y="4156768"/>
          <a:ext cx="2667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6" imgW="164880" imgH="152280" progId="Equation.DSMT4">
                  <p:embed/>
                </p:oleObj>
              </mc:Choice>
              <mc:Fallback>
                <p:oleObj name="Equation" r:id="rId1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75385" y="4156768"/>
                        <a:ext cx="2667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6285"/>
              </p:ext>
            </p:extLst>
          </p:nvPr>
        </p:nvGraphicFramePr>
        <p:xfrm>
          <a:off x="4968044" y="5589240"/>
          <a:ext cx="3889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8" imgW="241200" imgH="152280" progId="Equation.DSMT4">
                  <p:embed/>
                </p:oleObj>
              </mc:Choice>
              <mc:Fallback>
                <p:oleObj name="Equation" r:id="rId18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68044" y="5589240"/>
                        <a:ext cx="38893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93169"/>
              </p:ext>
            </p:extLst>
          </p:nvPr>
        </p:nvGraphicFramePr>
        <p:xfrm>
          <a:off x="5173663" y="1524000"/>
          <a:ext cx="225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73663" y="1524000"/>
                        <a:ext cx="2254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362666" y="4089763"/>
            <a:ext cx="2628417" cy="193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11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2</TotalTime>
  <Words>132</Words>
  <Application>Microsoft Office PowerPoint</Application>
  <PresentationFormat>Экран (4:3)</PresentationFormat>
  <Paragraphs>57</Paragraphs>
  <Slides>10</Slides>
  <Notes>0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Times New Roman</vt:lpstr>
      <vt:lpstr>Тема Office</vt:lpstr>
      <vt:lpstr>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209</cp:revision>
  <cp:lastPrinted>2012-09-03T19:18:29Z</cp:lastPrinted>
  <dcterms:created xsi:type="dcterms:W3CDTF">2012-09-03T18:50:03Z</dcterms:created>
  <dcterms:modified xsi:type="dcterms:W3CDTF">2016-03-11T05:08:21Z</dcterms:modified>
</cp:coreProperties>
</file>